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59" r:id="rId3"/>
    <p:sldId id="260" r:id="rId4"/>
    <p:sldId id="261" r:id="rId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50" d="100"/>
          <a:sy n="150" d="100"/>
        </p:scale>
        <p:origin x="330" y="31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10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4907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10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64590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10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65214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10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94272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10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76590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10/1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2932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10/18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0368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10/18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8604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10/18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09640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10/1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17150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10/1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1932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B15A26-92BA-497A-9014-8A082EA472A1}" type="datetimeFigureOut">
              <a:rPr lang="en-US" smtClean="0"/>
              <a:t>10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4175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7.jpeg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.wmf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4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12" Type="http://schemas.openxmlformats.org/officeDocument/2006/relationships/image" Target="../media/image23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11" Type="http://schemas.openxmlformats.org/officeDocument/2006/relationships/image" Target="../media/image22.png"/><Relationship Id="rId5" Type="http://schemas.openxmlformats.org/officeDocument/2006/relationships/image" Target="../media/image16.png"/><Relationship Id="rId15" Type="http://schemas.openxmlformats.org/officeDocument/2006/relationships/image" Target="../media/image26.png"/><Relationship Id="rId10" Type="http://schemas.openxmlformats.org/officeDocument/2006/relationships/image" Target="../media/image21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Relationship Id="rId1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3" name="Group 2052"/>
          <p:cNvGrpSpPr/>
          <p:nvPr/>
        </p:nvGrpSpPr>
        <p:grpSpPr>
          <a:xfrm>
            <a:off x="2240848" y="3033712"/>
            <a:ext cx="1371600" cy="395288"/>
            <a:chOff x="3433068" y="1828800"/>
            <a:chExt cx="1371600" cy="395288"/>
          </a:xfrm>
        </p:grpSpPr>
        <p:sp>
          <p:nvSpPr>
            <p:cNvPr id="4" name="Rectangle 3"/>
            <p:cNvSpPr/>
            <p:nvPr/>
          </p:nvSpPr>
          <p:spPr>
            <a:xfrm>
              <a:off x="3433068" y="1828800"/>
              <a:ext cx="1371600" cy="381000"/>
            </a:xfrm>
            <a:prstGeom prst="rect">
              <a:avLst/>
            </a:prstGeom>
            <a:ln/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 smtClean="0">
                  <a:solidFill>
                    <a:schemeClr val="tx1"/>
                  </a:solidFill>
                </a:rPr>
                <a:t>Prior 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8636044"/>
                </p:ext>
              </p:extLst>
            </p:nvPr>
          </p:nvGraphicFramePr>
          <p:xfrm>
            <a:off x="4267199" y="1905000"/>
            <a:ext cx="484187" cy="319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5" name="Equation" r:id="rId3" imgW="342720" imgH="228600" progId="Equation.DSMT4">
                    <p:embed/>
                  </p:oleObj>
                </mc:Choice>
                <mc:Fallback>
                  <p:oleObj name="Equation" r:id="rId3" imgW="3427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7199" y="1905000"/>
                          <a:ext cx="484187" cy="319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4" name="Group 2053"/>
          <p:cNvGrpSpPr/>
          <p:nvPr/>
        </p:nvGrpSpPr>
        <p:grpSpPr>
          <a:xfrm>
            <a:off x="3795896" y="3048000"/>
            <a:ext cx="1375669" cy="381000"/>
            <a:chOff x="3433068" y="2362200"/>
            <a:chExt cx="1375669" cy="381000"/>
          </a:xfrm>
        </p:grpSpPr>
        <p:sp>
          <p:nvSpPr>
            <p:cNvPr id="6" name="Rectangle 5"/>
            <p:cNvSpPr/>
            <p:nvPr/>
          </p:nvSpPr>
          <p:spPr>
            <a:xfrm>
              <a:off x="3433068" y="2362200"/>
              <a:ext cx="1375669" cy="381000"/>
            </a:xfrm>
            <a:prstGeom prst="rect">
              <a:avLst/>
            </a:prstGeom>
            <a:ln/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 smtClean="0">
                  <a:solidFill>
                    <a:schemeClr val="tx1"/>
                  </a:solidFill>
                </a:rPr>
                <a:t>Prior 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0705968"/>
                </p:ext>
              </p:extLst>
            </p:nvPr>
          </p:nvGraphicFramePr>
          <p:xfrm>
            <a:off x="4267199" y="2424113"/>
            <a:ext cx="501650" cy="319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6" name="Equation" r:id="rId5" imgW="355320" imgH="228600" progId="Equation.DSMT4">
                    <p:embed/>
                  </p:oleObj>
                </mc:Choice>
                <mc:Fallback>
                  <p:oleObj name="Equation" r:id="rId5" imgW="3553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7199" y="2424113"/>
                          <a:ext cx="501650" cy="319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/>
          <p:cNvGrpSpPr/>
          <p:nvPr/>
        </p:nvGrpSpPr>
        <p:grpSpPr>
          <a:xfrm>
            <a:off x="685800" y="3048000"/>
            <a:ext cx="1371600" cy="381000"/>
            <a:chOff x="3441206" y="1240211"/>
            <a:chExt cx="1371600" cy="381000"/>
          </a:xfrm>
        </p:grpSpPr>
        <p:sp>
          <p:nvSpPr>
            <p:cNvPr id="8" name="Rectangle 7"/>
            <p:cNvSpPr/>
            <p:nvPr/>
          </p:nvSpPr>
          <p:spPr>
            <a:xfrm>
              <a:off x="3441206" y="1240211"/>
              <a:ext cx="1371600" cy="381000"/>
            </a:xfrm>
            <a:prstGeom prst="rect">
              <a:avLst/>
            </a:prstGeom>
            <a:ln/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3117523"/>
                </p:ext>
              </p:extLst>
            </p:nvPr>
          </p:nvGraphicFramePr>
          <p:xfrm>
            <a:off x="3970538" y="1337049"/>
            <a:ext cx="341312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7" name="Equation" r:id="rId7" imgW="241200" imgH="177480" progId="Equation.DSMT4">
                    <p:embed/>
                  </p:oleObj>
                </mc:Choice>
                <mc:Fallback>
                  <p:oleObj name="Equation" r:id="rId7" imgW="2412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0538" y="1337049"/>
                          <a:ext cx="341312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5" name="Group 2054"/>
          <p:cNvGrpSpPr/>
          <p:nvPr/>
        </p:nvGrpSpPr>
        <p:grpSpPr>
          <a:xfrm>
            <a:off x="5939531" y="3038422"/>
            <a:ext cx="1375669" cy="381000"/>
            <a:chOff x="3428999" y="3352800"/>
            <a:chExt cx="1375669" cy="381000"/>
          </a:xfrm>
        </p:grpSpPr>
        <p:sp>
          <p:nvSpPr>
            <p:cNvPr id="10" name="Rectangle 9"/>
            <p:cNvSpPr/>
            <p:nvPr/>
          </p:nvSpPr>
          <p:spPr>
            <a:xfrm>
              <a:off x="3428999" y="3352800"/>
              <a:ext cx="1375669" cy="381000"/>
            </a:xfrm>
            <a:prstGeom prst="rect">
              <a:avLst/>
            </a:pr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 smtClean="0">
                  <a:solidFill>
                    <a:schemeClr val="tx1"/>
                  </a:solidFill>
                </a:rPr>
                <a:t>Prior 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8870362"/>
                </p:ext>
              </p:extLst>
            </p:nvPr>
          </p:nvGraphicFramePr>
          <p:xfrm>
            <a:off x="4267199" y="3382963"/>
            <a:ext cx="519112" cy="319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8" name="Equation" r:id="rId9" imgW="368280" imgH="228600" progId="Equation.DSMT4">
                    <p:embed/>
                  </p:oleObj>
                </mc:Choice>
                <mc:Fallback>
                  <p:oleObj name="Equation" r:id="rId9" imgW="36828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7199" y="3382963"/>
                          <a:ext cx="519112" cy="319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/>
          <p:cNvGrpSpPr/>
          <p:nvPr/>
        </p:nvGrpSpPr>
        <p:grpSpPr>
          <a:xfrm>
            <a:off x="3124200" y="556371"/>
            <a:ext cx="1716350" cy="1367679"/>
            <a:chOff x="835981" y="1985121"/>
            <a:chExt cx="1716350" cy="1367679"/>
          </a:xfrm>
        </p:grpSpPr>
        <p:pic>
          <p:nvPicPr>
            <p:cNvPr id="2061" name="Picture 13" descr="Y:\Caltech-256\10categories\horse\105_0038.jpg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5981" y="1985121"/>
              <a:ext cx="1716350" cy="13676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8822955"/>
                </p:ext>
              </p:extLst>
            </p:nvPr>
          </p:nvGraphicFramePr>
          <p:xfrm>
            <a:off x="914400" y="1985121"/>
            <a:ext cx="483741" cy="522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9" name="Equation" r:id="rId12" imgW="126720" imgH="139680" progId="Equation.DSMT4">
                    <p:embed/>
                  </p:oleObj>
                </mc:Choice>
                <mc:Fallback>
                  <p:oleObj name="Equation" r:id="rId12" imgW="126720" imgH="1396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00" y="1985121"/>
                          <a:ext cx="483741" cy="5225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040524"/>
              </p:ext>
            </p:extLst>
          </p:nvPr>
        </p:nvGraphicFramePr>
        <p:xfrm>
          <a:off x="1898650" y="4191000"/>
          <a:ext cx="41529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14" imgW="2057400" imgH="291960" progId="Equation.DSMT4">
                  <p:embed/>
                </p:oleObj>
              </mc:Choice>
              <mc:Fallback>
                <p:oleObj name="Equation" r:id="rId14" imgW="2057400" imgH="291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4191000"/>
                        <a:ext cx="41529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>
            <a:stCxn id="2061" idx="2"/>
            <a:endCxn id="8" idx="0"/>
          </p:cNvCxnSpPr>
          <p:nvPr/>
        </p:nvCxnSpPr>
        <p:spPr>
          <a:xfrm flipH="1">
            <a:off x="1371600" y="1924050"/>
            <a:ext cx="2610775" cy="112395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2061" idx="2"/>
            <a:endCxn id="4" idx="0"/>
          </p:cNvCxnSpPr>
          <p:nvPr/>
        </p:nvCxnSpPr>
        <p:spPr>
          <a:xfrm flipH="1">
            <a:off x="2926648" y="1924050"/>
            <a:ext cx="1055727" cy="110966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2061" idx="2"/>
            <a:endCxn id="6" idx="0"/>
          </p:cNvCxnSpPr>
          <p:nvPr/>
        </p:nvCxnSpPr>
        <p:spPr>
          <a:xfrm>
            <a:off x="3982375" y="1924050"/>
            <a:ext cx="501356" cy="112395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2061" idx="2"/>
            <a:endCxn id="10" idx="0"/>
          </p:cNvCxnSpPr>
          <p:nvPr/>
        </p:nvCxnSpPr>
        <p:spPr>
          <a:xfrm>
            <a:off x="3982375" y="1924050"/>
            <a:ext cx="2644991" cy="111437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8" name="TextBox 2047"/>
          <p:cNvSpPr txBox="1"/>
          <p:nvPr/>
        </p:nvSpPr>
        <p:spPr>
          <a:xfrm>
            <a:off x="5355013" y="3059668"/>
            <a:ext cx="401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….</a:t>
            </a:r>
            <a:endParaRPr lang="en-US" dirty="0"/>
          </a:p>
        </p:txBody>
      </p:sp>
      <p:sp>
        <p:nvSpPr>
          <p:cNvPr id="2052" name="Left Brace 2051"/>
          <p:cNvSpPr/>
          <p:nvPr/>
        </p:nvSpPr>
        <p:spPr>
          <a:xfrm rot="16200000">
            <a:off x="3641467" y="593467"/>
            <a:ext cx="641866" cy="6400800"/>
          </a:xfrm>
          <a:prstGeom prst="lef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04192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>
            <a:off x="2362200" y="4572000"/>
            <a:ext cx="37338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2362200" y="1981200"/>
            <a:ext cx="0" cy="25908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400191" y="4659868"/>
            <a:ext cx="1324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aining size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882780" y="2626838"/>
            <a:ext cx="461665" cy="1299523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dirty="0" smtClean="0"/>
              <a:t>Performance</a:t>
            </a:r>
            <a:endParaRPr lang="en-US" dirty="0"/>
          </a:p>
        </p:txBody>
      </p:sp>
      <p:sp>
        <p:nvSpPr>
          <p:cNvPr id="16" name="Freeform 15"/>
          <p:cNvSpPr/>
          <p:nvPr/>
        </p:nvSpPr>
        <p:spPr>
          <a:xfrm>
            <a:off x="2352583" y="2530136"/>
            <a:ext cx="3667217" cy="2024109"/>
          </a:xfrm>
          <a:custGeom>
            <a:avLst/>
            <a:gdLst>
              <a:gd name="connsiteX0" fmla="*/ 0 w 3195961"/>
              <a:gd name="connsiteY0" fmla="*/ 2024109 h 2024109"/>
              <a:gd name="connsiteX1" fmla="*/ 1074198 w 3195961"/>
              <a:gd name="connsiteY1" fmla="*/ 612559 h 2024109"/>
              <a:gd name="connsiteX2" fmla="*/ 3195961 w 3195961"/>
              <a:gd name="connsiteY2" fmla="*/ 0 h 2024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95961" h="2024109">
                <a:moveTo>
                  <a:pt x="0" y="2024109"/>
                </a:moveTo>
                <a:cubicBezTo>
                  <a:pt x="270769" y="1487009"/>
                  <a:pt x="541538" y="949910"/>
                  <a:pt x="1074198" y="612559"/>
                </a:cubicBezTo>
                <a:cubicBezTo>
                  <a:pt x="1606858" y="275207"/>
                  <a:pt x="2401409" y="137603"/>
                  <a:pt x="3195961" y="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 17"/>
          <p:cNvSpPr/>
          <p:nvPr/>
        </p:nvSpPr>
        <p:spPr>
          <a:xfrm>
            <a:off x="2344445" y="3276600"/>
            <a:ext cx="3675355" cy="1277645"/>
          </a:xfrm>
          <a:custGeom>
            <a:avLst/>
            <a:gdLst>
              <a:gd name="connsiteX0" fmla="*/ 0 w 3195961"/>
              <a:gd name="connsiteY0" fmla="*/ 2024109 h 2024109"/>
              <a:gd name="connsiteX1" fmla="*/ 1074198 w 3195961"/>
              <a:gd name="connsiteY1" fmla="*/ 612559 h 2024109"/>
              <a:gd name="connsiteX2" fmla="*/ 3195961 w 3195961"/>
              <a:gd name="connsiteY2" fmla="*/ 0 h 2024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95961" h="2024109">
                <a:moveTo>
                  <a:pt x="0" y="2024109"/>
                </a:moveTo>
                <a:cubicBezTo>
                  <a:pt x="270769" y="1487009"/>
                  <a:pt x="541538" y="949910"/>
                  <a:pt x="1074198" y="612559"/>
                </a:cubicBezTo>
                <a:cubicBezTo>
                  <a:pt x="1606858" y="275207"/>
                  <a:pt x="2401409" y="137603"/>
                  <a:pt x="3195961" y="0"/>
                </a:cubicBezTo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 18"/>
          <p:cNvSpPr/>
          <p:nvPr/>
        </p:nvSpPr>
        <p:spPr>
          <a:xfrm>
            <a:off x="2344445" y="1981200"/>
            <a:ext cx="3675355" cy="2573045"/>
          </a:xfrm>
          <a:custGeom>
            <a:avLst/>
            <a:gdLst>
              <a:gd name="connsiteX0" fmla="*/ 0 w 3195961"/>
              <a:gd name="connsiteY0" fmla="*/ 2024109 h 2024109"/>
              <a:gd name="connsiteX1" fmla="*/ 1074198 w 3195961"/>
              <a:gd name="connsiteY1" fmla="*/ 612559 h 2024109"/>
              <a:gd name="connsiteX2" fmla="*/ 3195961 w 3195961"/>
              <a:gd name="connsiteY2" fmla="*/ 0 h 2024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95961" h="2024109">
                <a:moveTo>
                  <a:pt x="0" y="2024109"/>
                </a:moveTo>
                <a:cubicBezTo>
                  <a:pt x="270769" y="1487009"/>
                  <a:pt x="541538" y="949910"/>
                  <a:pt x="1074198" y="612559"/>
                </a:cubicBezTo>
                <a:cubicBezTo>
                  <a:pt x="1606858" y="275207"/>
                  <a:pt x="2401409" y="137603"/>
                  <a:pt x="3195961" y="0"/>
                </a:cubicBezTo>
              </a:path>
            </a:pathLst>
          </a:cu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514600" y="2148318"/>
            <a:ext cx="9888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Positive 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Transfe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503460" y="3752125"/>
            <a:ext cx="10624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B050"/>
                </a:solidFill>
              </a:rPr>
              <a:t>Negative </a:t>
            </a:r>
          </a:p>
          <a:p>
            <a:pPr algn="ctr"/>
            <a:r>
              <a:rPr lang="en-US" dirty="0" smtClean="0">
                <a:solidFill>
                  <a:srgbClr val="00B050"/>
                </a:solidFill>
              </a:rPr>
              <a:t>Transfer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172200" y="2303672"/>
            <a:ext cx="9383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No </a:t>
            </a:r>
          </a:p>
          <a:p>
            <a:pPr algn="ctr"/>
            <a:r>
              <a:rPr lang="en-US" dirty="0" smtClean="0"/>
              <a:t>Transfer</a:t>
            </a:r>
            <a:endParaRPr lang="en-US" dirty="0"/>
          </a:p>
        </p:txBody>
      </p:sp>
      <p:sp>
        <p:nvSpPr>
          <p:cNvPr id="23" name="Freeform 22"/>
          <p:cNvSpPr/>
          <p:nvPr/>
        </p:nvSpPr>
        <p:spPr>
          <a:xfrm>
            <a:off x="2344445" y="2743200"/>
            <a:ext cx="3675355" cy="1811046"/>
          </a:xfrm>
          <a:custGeom>
            <a:avLst/>
            <a:gdLst>
              <a:gd name="connsiteX0" fmla="*/ 0 w 3195961"/>
              <a:gd name="connsiteY0" fmla="*/ 2024109 h 2024109"/>
              <a:gd name="connsiteX1" fmla="*/ 1074198 w 3195961"/>
              <a:gd name="connsiteY1" fmla="*/ 612559 h 2024109"/>
              <a:gd name="connsiteX2" fmla="*/ 3195961 w 3195961"/>
              <a:gd name="connsiteY2" fmla="*/ 0 h 2024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95961" h="2024109">
                <a:moveTo>
                  <a:pt x="0" y="2024109"/>
                </a:moveTo>
                <a:cubicBezTo>
                  <a:pt x="270769" y="1487009"/>
                  <a:pt x="541538" y="949910"/>
                  <a:pt x="1074198" y="612559"/>
                </a:cubicBezTo>
                <a:cubicBezTo>
                  <a:pt x="1606858" y="275207"/>
                  <a:pt x="2401409" y="137603"/>
                  <a:pt x="3195961" y="0"/>
                </a:cubicBezTo>
              </a:path>
            </a:pathLst>
          </a:custGeom>
          <a:noFill/>
          <a:ln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reeform 23"/>
          <p:cNvSpPr/>
          <p:nvPr/>
        </p:nvSpPr>
        <p:spPr>
          <a:xfrm>
            <a:off x="2344445" y="2362200"/>
            <a:ext cx="3675355" cy="2192045"/>
          </a:xfrm>
          <a:custGeom>
            <a:avLst/>
            <a:gdLst>
              <a:gd name="connsiteX0" fmla="*/ 0 w 3195961"/>
              <a:gd name="connsiteY0" fmla="*/ 2024109 h 2024109"/>
              <a:gd name="connsiteX1" fmla="*/ 1074198 w 3195961"/>
              <a:gd name="connsiteY1" fmla="*/ 612559 h 2024109"/>
              <a:gd name="connsiteX2" fmla="*/ 3195961 w 3195961"/>
              <a:gd name="connsiteY2" fmla="*/ 0 h 2024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95961" h="2024109">
                <a:moveTo>
                  <a:pt x="0" y="2024109"/>
                </a:moveTo>
                <a:cubicBezTo>
                  <a:pt x="270769" y="1487009"/>
                  <a:pt x="541538" y="949910"/>
                  <a:pt x="1074198" y="612559"/>
                </a:cubicBezTo>
                <a:cubicBezTo>
                  <a:pt x="1606858" y="275207"/>
                  <a:pt x="2401409" y="137603"/>
                  <a:pt x="3195961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Connector 28"/>
          <p:cNvCxnSpPr/>
          <p:nvPr/>
        </p:nvCxnSpPr>
        <p:spPr>
          <a:xfrm>
            <a:off x="2792999" y="5169932"/>
            <a:ext cx="64683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2792999" y="5398532"/>
            <a:ext cx="64683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3478799" y="5105400"/>
            <a:ext cx="20076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ad Transfer Model</a:t>
            </a:r>
            <a:endParaRPr lang="en-US" dirty="0"/>
          </a:p>
        </p:txBody>
      </p:sp>
      <p:sp>
        <p:nvSpPr>
          <p:cNvPr id="3072" name="Rectangle 3071"/>
          <p:cNvSpPr/>
          <p:nvPr/>
        </p:nvSpPr>
        <p:spPr>
          <a:xfrm>
            <a:off x="2590800" y="5029200"/>
            <a:ext cx="3124200" cy="533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" name="Straight Connector 33"/>
          <p:cNvCxnSpPr/>
          <p:nvPr/>
        </p:nvCxnSpPr>
        <p:spPr>
          <a:xfrm>
            <a:off x="2792999" y="5703332"/>
            <a:ext cx="646830" cy="0"/>
          </a:xfrm>
          <a:prstGeom prst="line">
            <a:avLst/>
          </a:prstGeom>
          <a:ln>
            <a:solidFill>
              <a:srgbClr val="00B050"/>
            </a:solidFill>
            <a:prstDash val="sysDash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2792999" y="5931932"/>
            <a:ext cx="646830" cy="0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3478799" y="5638800"/>
            <a:ext cx="2164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ood Transfer Model</a:t>
            </a:r>
            <a:endParaRPr lang="en-US" dirty="0"/>
          </a:p>
        </p:txBody>
      </p:sp>
      <p:sp>
        <p:nvSpPr>
          <p:cNvPr id="37" name="Rectangle 36"/>
          <p:cNvSpPr/>
          <p:nvPr/>
        </p:nvSpPr>
        <p:spPr>
          <a:xfrm>
            <a:off x="2590800" y="5562600"/>
            <a:ext cx="3124200" cy="533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5767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Rounded Rectangle 30"/>
              <p:cNvSpPr/>
              <p:nvPr/>
            </p:nvSpPr>
            <p:spPr>
              <a:xfrm>
                <a:off x="3124200" y="2577494"/>
                <a:ext cx="990600" cy="914399"/>
              </a:xfrm>
              <a:prstGeom prst="roundRect">
                <a:avLst/>
              </a:prstGeom>
              <a:ln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/>
                  <a:t>Source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altLang="zh-CN" b="0" i="1" smtClean="0">
                        <a:latin typeface="Cambria Math"/>
                      </a:rPr>
                      <m:t>∗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𝛽</m:t>
                    </m:r>
                  </m:oMath>
                </a14:m>
                <a:endParaRPr lang="en-US" altLang="zh-CN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4" name="Rounded 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2577494"/>
                <a:ext cx="990600" cy="914399"/>
              </a:xfrm>
              <a:prstGeom prst="round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1676400" y="2209800"/>
                <a:ext cx="381000" cy="4770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b="0" i="1" smtClean="0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sz="2500" b="0" dirty="0" smtClean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2209800"/>
                <a:ext cx="381000" cy="477054"/>
              </a:xfrm>
              <a:prstGeom prst="rect">
                <a:avLst/>
              </a:prstGeom>
              <a:blipFill rotWithShape="1">
                <a:blip r:embed="rId3"/>
                <a:stretch>
                  <a:fillRect l="-15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ounded Rectangle 30"/>
              <p:cNvSpPr/>
              <p:nvPr/>
            </p:nvSpPr>
            <p:spPr>
              <a:xfrm>
                <a:off x="3124200" y="1371599"/>
                <a:ext cx="990600" cy="914399"/>
              </a:xfrm>
              <a:prstGeom prst="roundRect">
                <a:avLst/>
              </a:prstGeom>
              <a:ln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dirty="0" smtClean="0"/>
                  <a:t>Target </a:t>
                </a:r>
                <a14:m>
                  <m:oMath xmlns:m="http://schemas.openxmlformats.org/officeDocument/2006/math">
                    <m:r>
                      <a:rPr lang="en-US" altLang="zh-CN" sz="2000" i="1" smtClean="0">
                        <a:latin typeface="Cambria Math"/>
                      </a:rPr>
                      <m:t>𝑓</m:t>
                    </m:r>
                  </m:oMath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1" name="Rounded 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1371599"/>
                <a:ext cx="990600" cy="914399"/>
              </a:xfrm>
              <a:prstGeom prst="round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Straight Arrow Connector 56"/>
          <p:cNvCxnSpPr/>
          <p:nvPr/>
        </p:nvCxnSpPr>
        <p:spPr>
          <a:xfrm>
            <a:off x="4983268" y="3124200"/>
            <a:ext cx="6858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Rectangle 57"/>
          <p:cNvSpPr/>
          <p:nvPr/>
        </p:nvSpPr>
        <p:spPr>
          <a:xfrm>
            <a:off x="4983268" y="3048000"/>
            <a:ext cx="76200" cy="762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59"/>
          <p:cNvSpPr/>
          <p:nvPr/>
        </p:nvSpPr>
        <p:spPr>
          <a:xfrm>
            <a:off x="5135668" y="2743200"/>
            <a:ext cx="76200" cy="381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60"/>
          <p:cNvSpPr/>
          <p:nvPr/>
        </p:nvSpPr>
        <p:spPr>
          <a:xfrm>
            <a:off x="5288068" y="2933700"/>
            <a:ext cx="76200" cy="190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64"/>
          <p:cNvSpPr/>
          <p:nvPr/>
        </p:nvSpPr>
        <p:spPr>
          <a:xfrm>
            <a:off x="5440468" y="2819400"/>
            <a:ext cx="76200" cy="3048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4678468" y="2039035"/>
            <a:ext cx="1241622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500" dirty="0" smtClean="0">
                <a:solidFill>
                  <a:schemeClr val="accent2"/>
                </a:solidFill>
              </a:rPr>
              <a:t>Target output</a:t>
            </a:r>
            <a:endParaRPr lang="zh-CN" altLang="en-US" sz="1500" dirty="0">
              <a:solidFill>
                <a:schemeClr val="accent2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602268" y="3258979"/>
            <a:ext cx="141753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500" dirty="0" smtClean="0">
                <a:solidFill>
                  <a:schemeClr val="accent1"/>
                </a:solidFill>
              </a:rPr>
              <a:t>Source Bias</a:t>
            </a:r>
            <a:endParaRPr lang="zh-CN" altLang="en-US" sz="1500" dirty="0">
              <a:solidFill>
                <a:schemeClr val="accent1"/>
              </a:solidFill>
            </a:endParaRPr>
          </a:p>
        </p:txBody>
      </p:sp>
      <p:sp>
        <p:nvSpPr>
          <p:cNvPr id="35" name="右大括号 34"/>
          <p:cNvSpPr/>
          <p:nvPr/>
        </p:nvSpPr>
        <p:spPr>
          <a:xfrm>
            <a:off x="5873007" y="1676400"/>
            <a:ext cx="481861" cy="1371600"/>
          </a:xfrm>
          <a:prstGeom prst="rightBrac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6964468" y="2438400"/>
            <a:ext cx="6858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7" name="Rectangle 39"/>
          <p:cNvSpPr/>
          <p:nvPr/>
        </p:nvSpPr>
        <p:spPr>
          <a:xfrm>
            <a:off x="6964468" y="2133600"/>
            <a:ext cx="76200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41"/>
          <p:cNvSpPr/>
          <p:nvPr/>
        </p:nvSpPr>
        <p:spPr>
          <a:xfrm>
            <a:off x="7116868" y="1905000"/>
            <a:ext cx="76200" cy="5334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44"/>
          <p:cNvSpPr/>
          <p:nvPr/>
        </p:nvSpPr>
        <p:spPr>
          <a:xfrm>
            <a:off x="7269268" y="2171700"/>
            <a:ext cx="76200" cy="2667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46"/>
          <p:cNvSpPr/>
          <p:nvPr/>
        </p:nvSpPr>
        <p:spPr>
          <a:xfrm>
            <a:off x="7421668" y="2133600"/>
            <a:ext cx="76200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6583468" y="2620089"/>
            <a:ext cx="141753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500" dirty="0" smtClean="0"/>
              <a:t>Final Output</a:t>
            </a:r>
            <a:endParaRPr lang="zh-CN" altLang="en-US" sz="1500" dirty="0"/>
          </a:p>
        </p:txBody>
      </p:sp>
      <p:cxnSp>
        <p:nvCxnSpPr>
          <p:cNvPr id="43" name="直接箭头连接符 42"/>
          <p:cNvCxnSpPr>
            <a:endCxn id="11" idx="1"/>
          </p:cNvCxnSpPr>
          <p:nvPr/>
        </p:nvCxnSpPr>
        <p:spPr>
          <a:xfrm flipV="1">
            <a:off x="2209800" y="1828799"/>
            <a:ext cx="914400" cy="66952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>
            <a:endCxn id="4" idx="1"/>
          </p:cNvCxnSpPr>
          <p:nvPr/>
        </p:nvCxnSpPr>
        <p:spPr>
          <a:xfrm>
            <a:off x="2209800" y="2504673"/>
            <a:ext cx="914400" cy="53002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0" name="Straight Arrow Connector 35"/>
          <p:cNvCxnSpPr/>
          <p:nvPr/>
        </p:nvCxnSpPr>
        <p:spPr>
          <a:xfrm>
            <a:off x="4983268" y="1981200"/>
            <a:ext cx="6858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51" name="Rectangle 39"/>
          <p:cNvSpPr/>
          <p:nvPr/>
        </p:nvSpPr>
        <p:spPr>
          <a:xfrm>
            <a:off x="4983268" y="1676400"/>
            <a:ext cx="762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41"/>
          <p:cNvSpPr/>
          <p:nvPr/>
        </p:nvSpPr>
        <p:spPr>
          <a:xfrm>
            <a:off x="5135668" y="1524000"/>
            <a:ext cx="762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44"/>
          <p:cNvSpPr/>
          <p:nvPr/>
        </p:nvSpPr>
        <p:spPr>
          <a:xfrm>
            <a:off x="5288068" y="1676400"/>
            <a:ext cx="76200" cy="304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46"/>
          <p:cNvSpPr/>
          <p:nvPr/>
        </p:nvSpPr>
        <p:spPr>
          <a:xfrm>
            <a:off x="5440468" y="1828800"/>
            <a:ext cx="76200" cy="1524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右箭头 54"/>
          <p:cNvSpPr/>
          <p:nvPr/>
        </p:nvSpPr>
        <p:spPr>
          <a:xfrm>
            <a:off x="4267200" y="1676400"/>
            <a:ext cx="335068" cy="304800"/>
          </a:xfrm>
          <a:prstGeom prst="rightArrow">
            <a:avLst/>
          </a:prstGeom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右箭头 55"/>
          <p:cNvSpPr/>
          <p:nvPr/>
        </p:nvSpPr>
        <p:spPr>
          <a:xfrm>
            <a:off x="4267200" y="2819400"/>
            <a:ext cx="335068" cy="304800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63856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Rectangle 96"/>
          <p:cNvSpPr/>
          <p:nvPr/>
        </p:nvSpPr>
        <p:spPr>
          <a:xfrm>
            <a:off x="1828800" y="2057399"/>
            <a:ext cx="484792" cy="1588529"/>
          </a:xfrm>
          <a:prstGeom prst="rect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ounded Rectangle 30"/>
          <p:cNvSpPr/>
          <p:nvPr/>
        </p:nvSpPr>
        <p:spPr>
          <a:xfrm>
            <a:off x="152400" y="1981201"/>
            <a:ext cx="1066800" cy="533400"/>
          </a:xfrm>
          <a:prstGeom prst="roundRect">
            <a:avLst/>
          </a:prstGeom>
          <a:ln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Source 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152400" y="2590800"/>
            <a:ext cx="1066800" cy="533400"/>
          </a:xfrm>
          <a:prstGeom prst="roundRect">
            <a:avLst/>
          </a:prstGeom>
          <a:ln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Source 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152400" y="3200400"/>
            <a:ext cx="1066800" cy="533400"/>
          </a:xfrm>
          <a:prstGeom prst="roundRect">
            <a:avLst/>
          </a:prstGeom>
          <a:ln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Source 3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1264920" y="2235518"/>
            <a:ext cx="495300" cy="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1828800" y="2063235"/>
                <a:ext cx="46955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∗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2063235"/>
                <a:ext cx="469552" cy="369332"/>
              </a:xfrm>
              <a:prstGeom prst="rect">
                <a:avLst/>
              </a:prstGeom>
              <a:blipFill rotWithShape="1">
                <a:blip r:embed="rId2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Straight Arrow Connector 28"/>
          <p:cNvCxnSpPr/>
          <p:nvPr/>
        </p:nvCxnSpPr>
        <p:spPr>
          <a:xfrm flipV="1">
            <a:off x="1264920" y="2857500"/>
            <a:ext cx="495300" cy="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1264920" y="3467098"/>
            <a:ext cx="495300" cy="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1844040" y="2672834"/>
                <a:ext cx="46955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∗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4040" y="2672834"/>
                <a:ext cx="469552" cy="369332"/>
              </a:xfrm>
              <a:prstGeom prst="rect">
                <a:avLst/>
              </a:prstGeom>
              <a:blipFill rotWithShape="1">
                <a:blip r:embed="rId3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1844040" y="3282432"/>
                <a:ext cx="46955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∗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4040" y="3282432"/>
                <a:ext cx="469552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3048000" y="1676400"/>
                <a:ext cx="46955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∗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1676400"/>
                <a:ext cx="469552" cy="369332"/>
              </a:xfrm>
              <a:prstGeom prst="rect">
                <a:avLst/>
              </a:prstGeom>
              <a:blipFill rotWithShape="1">
                <a:blip r:embed="rId5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3048000" y="2438400"/>
                <a:ext cx="46955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∗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2438400"/>
                <a:ext cx="469552" cy="369332"/>
              </a:xfrm>
              <a:prstGeom prst="rect">
                <a:avLst/>
              </a:prstGeom>
              <a:blipFill rotWithShape="1">
                <a:blip r:embed="rId6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3048000" y="3124200"/>
                <a:ext cx="46955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∗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3124200"/>
                <a:ext cx="469552" cy="369332"/>
              </a:xfrm>
              <a:prstGeom prst="rect">
                <a:avLst/>
              </a:prstGeom>
              <a:blipFill rotWithShape="1">
                <a:blip r:embed="rId7"/>
                <a:stretch>
                  <a:fillRect b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4665561" y="3867090"/>
                <a:ext cx="4572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sz="2000" b="0" dirty="0" smtClean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5561" y="3867090"/>
                <a:ext cx="457200" cy="40011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Arrow Connector 40"/>
          <p:cNvCxnSpPr/>
          <p:nvPr/>
        </p:nvCxnSpPr>
        <p:spPr>
          <a:xfrm flipV="1">
            <a:off x="2321212" y="2209800"/>
            <a:ext cx="495300" cy="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V="1">
            <a:off x="2321212" y="2831782"/>
            <a:ext cx="495300" cy="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V="1">
            <a:off x="2321212" y="3441380"/>
            <a:ext cx="495300" cy="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Rounded Rectangle 45"/>
          <p:cNvSpPr/>
          <p:nvPr/>
        </p:nvSpPr>
        <p:spPr>
          <a:xfrm>
            <a:off x="6713527" y="2514601"/>
            <a:ext cx="1219200" cy="752475"/>
          </a:xfrm>
          <a:prstGeom prst="roundRect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Target Model</a:t>
            </a:r>
            <a:endParaRPr lang="en-US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349398" y="1182469"/>
                <a:ext cx="114492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Hard label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9398" y="1182469"/>
                <a:ext cx="1144929" cy="646331"/>
              </a:xfrm>
              <a:prstGeom prst="rect">
                <a:avLst/>
              </a:prstGeom>
              <a:blipFill rotWithShape="1">
                <a:blip r:embed="rId9"/>
                <a:stretch>
                  <a:fillRect l="-4255" t="-4717" r="-4255" b="-2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Rounded Rectangle 48"/>
          <p:cNvSpPr/>
          <p:nvPr/>
        </p:nvSpPr>
        <p:spPr>
          <a:xfrm>
            <a:off x="4460819" y="2602676"/>
            <a:ext cx="838200" cy="559136"/>
          </a:xfrm>
          <a:prstGeom prst="round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Loss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50" name="Straight Arrow Connector 49"/>
          <p:cNvCxnSpPr/>
          <p:nvPr/>
        </p:nvCxnSpPr>
        <p:spPr>
          <a:xfrm>
            <a:off x="3665527" y="2247901"/>
            <a:ext cx="609600" cy="342899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3665527" y="2831782"/>
            <a:ext cx="594360" cy="3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 flipV="1">
            <a:off x="3665527" y="3124201"/>
            <a:ext cx="594360" cy="337062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endCxn id="49" idx="0"/>
          </p:cNvCxnSpPr>
          <p:nvPr/>
        </p:nvCxnSpPr>
        <p:spPr>
          <a:xfrm>
            <a:off x="4879919" y="2209800"/>
            <a:ext cx="0" cy="392876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flipH="1">
            <a:off x="6180127" y="2887959"/>
            <a:ext cx="471624" cy="764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5875327" y="2667000"/>
                <a:ext cx="37138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</m:acc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5327" y="2667000"/>
                <a:ext cx="371384" cy="369332"/>
              </a:xfrm>
              <a:prstGeom prst="rect">
                <a:avLst/>
              </a:prstGeom>
              <a:blipFill rotWithShape="1">
                <a:blip r:embed="rId10"/>
                <a:stretch>
                  <a:fillRect t="-6667" r="-8197" b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4" name="Straight Arrow Connector 63"/>
          <p:cNvCxnSpPr/>
          <p:nvPr/>
        </p:nvCxnSpPr>
        <p:spPr>
          <a:xfrm flipH="1">
            <a:off x="5341927" y="2857500"/>
            <a:ext cx="533400" cy="2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4876800" y="2223044"/>
                <a:ext cx="4598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l-GR" i="1" smtClean="0">
                              <a:latin typeface="Cambria Math"/>
                              <a:ea typeface="Cambria Math"/>
                            </a:rPr>
                            <m:t>𝜆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2223044"/>
                <a:ext cx="459806" cy="36933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3665527" y="1916668"/>
                <a:ext cx="46512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l-GR" i="1" smtClean="0">
                              <a:latin typeface="Cambria Math"/>
                              <a:ea typeface="Cambria Math"/>
                            </a:rPr>
                            <m:t>𝜆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5527" y="1916668"/>
                <a:ext cx="465127" cy="36933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3665527" y="2459471"/>
                <a:ext cx="46512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l-GR" i="1" smtClean="0">
                              <a:latin typeface="Cambria Math"/>
                              <a:ea typeface="Cambria Math"/>
                            </a:rPr>
                            <m:t>𝜆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5527" y="2459471"/>
                <a:ext cx="465127" cy="369332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3657600" y="2907268"/>
                <a:ext cx="46512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l-GR" i="1" smtClean="0">
                              <a:latin typeface="Cambria Math"/>
                              <a:ea typeface="Cambria Math"/>
                            </a:rPr>
                            <m:t>𝜆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0" y="2907268"/>
                <a:ext cx="465127" cy="369332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2" name="Elbow Connector 91"/>
          <p:cNvCxnSpPr>
            <a:stCxn id="39" idx="3"/>
            <a:endCxn id="46" idx="2"/>
          </p:cNvCxnSpPr>
          <p:nvPr/>
        </p:nvCxnSpPr>
        <p:spPr>
          <a:xfrm flipV="1">
            <a:off x="5122761" y="3267076"/>
            <a:ext cx="2200366" cy="800069"/>
          </a:xfrm>
          <a:prstGeom prst="bentConnector2">
            <a:avLst/>
          </a:prstGeom>
          <a:ln>
            <a:solidFill>
              <a:schemeClr val="tx1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Elbow Connector 92"/>
          <p:cNvCxnSpPr>
            <a:stCxn id="39" idx="1"/>
            <a:endCxn id="33" idx="2"/>
          </p:cNvCxnSpPr>
          <p:nvPr/>
        </p:nvCxnSpPr>
        <p:spPr>
          <a:xfrm rot="10800000">
            <a:off x="2078817" y="3651765"/>
            <a:ext cx="2586745" cy="415381"/>
          </a:xfrm>
          <a:prstGeom prst="bentConnector2">
            <a:avLst/>
          </a:prstGeom>
          <a:ln>
            <a:solidFill>
              <a:schemeClr val="tx1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2895600" y="2286000"/>
            <a:ext cx="6858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>
          <a:xfrm>
            <a:off x="2895600" y="1981200"/>
            <a:ext cx="76200" cy="3048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3048000" y="1828800"/>
            <a:ext cx="76200" cy="4572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3200400" y="1981200"/>
            <a:ext cx="76200" cy="3048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3352800" y="2133600"/>
            <a:ext cx="76200" cy="1524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8" name="Straight Arrow Connector 47"/>
          <p:cNvCxnSpPr/>
          <p:nvPr/>
        </p:nvCxnSpPr>
        <p:spPr>
          <a:xfrm>
            <a:off x="2895600" y="3048000"/>
            <a:ext cx="6858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Rectangle 50"/>
          <p:cNvSpPr/>
          <p:nvPr/>
        </p:nvSpPr>
        <p:spPr>
          <a:xfrm>
            <a:off x="2895600" y="2743200"/>
            <a:ext cx="76200" cy="3048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/>
          <p:cNvSpPr/>
          <p:nvPr/>
        </p:nvSpPr>
        <p:spPr>
          <a:xfrm>
            <a:off x="3048000" y="2514600"/>
            <a:ext cx="76200" cy="5334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/>
          <p:cNvSpPr/>
          <p:nvPr/>
        </p:nvSpPr>
        <p:spPr>
          <a:xfrm>
            <a:off x="3200400" y="2895600"/>
            <a:ext cx="76200" cy="1524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54"/>
          <p:cNvSpPr/>
          <p:nvPr/>
        </p:nvSpPr>
        <p:spPr>
          <a:xfrm>
            <a:off x="3352800" y="2781300"/>
            <a:ext cx="76200" cy="2667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7" name="Straight Arrow Connector 56"/>
          <p:cNvCxnSpPr/>
          <p:nvPr/>
        </p:nvCxnSpPr>
        <p:spPr>
          <a:xfrm>
            <a:off x="2895600" y="3733800"/>
            <a:ext cx="6858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Rectangle 57"/>
          <p:cNvSpPr/>
          <p:nvPr/>
        </p:nvSpPr>
        <p:spPr>
          <a:xfrm>
            <a:off x="2895600" y="3657600"/>
            <a:ext cx="76200" cy="762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Rectangle 59"/>
          <p:cNvSpPr/>
          <p:nvPr/>
        </p:nvSpPr>
        <p:spPr>
          <a:xfrm>
            <a:off x="3048000" y="3352800"/>
            <a:ext cx="76200" cy="381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Rectangle 60"/>
          <p:cNvSpPr/>
          <p:nvPr/>
        </p:nvSpPr>
        <p:spPr>
          <a:xfrm>
            <a:off x="3200400" y="3543300"/>
            <a:ext cx="76200" cy="190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ectangle 64"/>
          <p:cNvSpPr/>
          <p:nvPr/>
        </p:nvSpPr>
        <p:spPr>
          <a:xfrm>
            <a:off x="3352800" y="3429000"/>
            <a:ext cx="76200" cy="3048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6" name="Straight Arrow Connector 65"/>
          <p:cNvCxnSpPr/>
          <p:nvPr/>
        </p:nvCxnSpPr>
        <p:spPr>
          <a:xfrm>
            <a:off x="4551261" y="2110740"/>
            <a:ext cx="6858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7" name="Rectangle 66"/>
          <p:cNvSpPr/>
          <p:nvPr/>
        </p:nvSpPr>
        <p:spPr>
          <a:xfrm>
            <a:off x="4703661" y="1577340"/>
            <a:ext cx="76200" cy="5334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253755" y="3505200"/>
            <a:ext cx="11527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put data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/>
              <p:cNvSpPr txBox="1"/>
              <p:nvPr/>
            </p:nvSpPr>
            <p:spPr>
              <a:xfrm>
                <a:off x="2378617" y="2447807"/>
                <a:ext cx="3804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𝑇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2" name="TextBox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8617" y="2447807"/>
                <a:ext cx="380489" cy="369332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3102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743</TotalTime>
  <Words>115</Words>
  <Application>Microsoft Office PowerPoint</Application>
  <PresentationFormat>全屏显示(4:3)</PresentationFormat>
  <Paragraphs>41</Paragraphs>
  <Slides>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</vt:i4>
      </vt:variant>
    </vt:vector>
  </HeadingPairs>
  <TitlesOfParts>
    <vt:vector size="6" baseType="lpstr">
      <vt:lpstr>Office Theme</vt:lpstr>
      <vt:lpstr>Equation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huang Ao</dc:creator>
  <cp:lastModifiedBy>WIN7</cp:lastModifiedBy>
  <cp:revision>14</cp:revision>
  <dcterms:created xsi:type="dcterms:W3CDTF">2016-01-04T21:49:25Z</dcterms:created>
  <dcterms:modified xsi:type="dcterms:W3CDTF">2016-10-19T01:04:55Z</dcterms:modified>
</cp:coreProperties>
</file>